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 xml:space="preserve"> : inclinaison des gouvernes par rapport au </w:t>
            </w:r>
            <w:proofErr w:type="spellStart"/>
            <w:r w:rsidRPr="00866951">
              <w:rPr>
                <w:szCs w:val="20"/>
              </w:rPr>
              <w:t>PHR</w:t>
            </w:r>
            <w:proofErr w:type="spellEnd"/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x</w:t>
            </w:r>
            <w:proofErr w:type="gramEnd"/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pt;height:11.9pt" o:ole="">
                  <v:imagedata r:id="rId15" o:title=""/>
                </v:shape>
                <o:OLEObject Type="Embed" ProgID="Equation.DSMT4" ShapeID="_x0000_i1025" DrawAspect="Content" ObjectID="_1699296901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4pt;height:11.9pt" o:ole="">
                  <v:imagedata r:id="rId17" o:title=""/>
                </v:shape>
                <o:OLEObject Type="Embed" ProgID="Equation.DSMT4" ShapeID="_x0000_i1026" DrawAspect="Content" ObjectID="_1699296902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976BE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976BE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44BB5AAA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proofErr w:type="gramStart"/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</w:t>
            </w:r>
            <w:proofErr w:type="gramEnd"/>
            <w:r w:rsidRPr="00B1300C">
              <w:rPr>
                <w:rFonts w:cstheme="minorHAnsi"/>
                <w:szCs w:val="20"/>
                <w:vertAlign w:val="subscript"/>
              </w:rPr>
              <w:t>5%</w:t>
            </w:r>
            <w:r w:rsidRPr="00B1300C">
              <w:rPr>
                <w:rFonts w:cstheme="minorHAnsi"/>
                <w:szCs w:val="20"/>
              </w:rPr>
              <w:t>&lt; 0.45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lastRenderedPageBreak/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</w:t>
      </w:r>
      <w:proofErr w:type="spellStart"/>
      <w:r w:rsidRPr="00413EEC">
        <w:rPr>
          <w:szCs w:val="20"/>
          <w:lang w:eastAsia="fr-FR"/>
        </w:rPr>
        <w:t>FTBO</w:t>
      </w:r>
      <w:proofErr w:type="spellEnd"/>
      <w:r w:rsidRPr="00413EEC">
        <w:rPr>
          <w:szCs w:val="20"/>
          <w:lang w:eastAsia="fr-FR"/>
        </w:rPr>
        <w:t xml:space="preserve">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</w:t>
      </w:r>
      <w:proofErr w:type="spellStart"/>
      <w:r w:rsidR="0042764D">
        <w:rPr>
          <w:lang w:eastAsia="fr-FR"/>
        </w:rPr>
        <w:t>TP_Avion_eleve.slx</w:t>
      </w:r>
      <w:proofErr w:type="spellEnd"/>
      <w:r w:rsidR="0042764D">
        <w:rPr>
          <w:lang w:eastAsia="fr-FR"/>
        </w:rPr>
        <w:t>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Faire un bilan, dans un tableau, de l’influence de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(pour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4444A3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1E6D9EB2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="0009480A">
        <w:rPr>
          <w:lang w:eastAsia="fr-FR"/>
        </w:rPr>
        <w:t xml:space="preserve">Quel seraient les avantages et inconvénients d’un tel correcteur. 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Pr="0009480A" w:rsidRDefault="00413EEC" w:rsidP="00413EEC">
      <w:pPr>
        <w:rPr>
          <w:b/>
          <w:bCs/>
          <w:lang w:eastAsia="fr-FR"/>
        </w:rPr>
      </w:pPr>
      <w:r w:rsidRPr="0009480A">
        <w:rPr>
          <w:b/>
          <w:bCs/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</w:t>
      </w:r>
      <w:proofErr w:type="spellStart"/>
      <w:r w:rsidRPr="003F7E3F">
        <w:rPr>
          <w:bCs/>
        </w:rPr>
        <w:t>K</w:t>
      </w:r>
      <w:r w:rsidRPr="00F533B6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</w:t>
      </w:r>
      <w:proofErr w:type="spellStart"/>
      <w:r w:rsidRPr="003F7E3F">
        <w:rPr>
          <w:bCs/>
        </w:rPr>
        <w:t>FTBO</w:t>
      </w:r>
      <w:proofErr w:type="spellEnd"/>
      <w:r w:rsidRPr="003F7E3F">
        <w:rPr>
          <w:bCs/>
        </w:rPr>
        <w:t>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</w:t>
      </w:r>
      <w:proofErr w:type="spellStart"/>
      <w:r w:rsidRPr="003F7E3F">
        <w:rPr>
          <w:bCs/>
        </w:rPr>
        <w:t>FTBO</w:t>
      </w:r>
      <w:proofErr w:type="spellEnd"/>
      <w:r w:rsidRPr="003F7E3F">
        <w:rPr>
          <w:bCs/>
        </w:rPr>
        <w:t xml:space="preserve"> pour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 ? Pour quelles valeurs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sectPr w:rsidR="00413EEC" w:rsidSect="006A3DE8">
      <w:footerReference w:type="default" r:id="rId22"/>
      <w:pgSz w:w="11906" w:h="16838"/>
      <w:pgMar w:top="1134" w:right="851" w:bottom="851" w:left="851" w:header="709" w:footer="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5F7B61" w14:textId="77777777" w:rsidR="00976BE5" w:rsidRDefault="00976BE5" w:rsidP="00283EF8">
      <w:r>
        <w:separator/>
      </w:r>
    </w:p>
  </w:endnote>
  <w:endnote w:type="continuationSeparator" w:id="0">
    <w:p w14:paraId="51497813" w14:textId="77777777" w:rsidR="00976BE5" w:rsidRDefault="00976BE5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181072BC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40B4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1BEE11" w14:textId="77777777" w:rsidR="00976BE5" w:rsidRDefault="00976BE5" w:rsidP="00283EF8">
      <w:r>
        <w:separator/>
      </w:r>
    </w:p>
  </w:footnote>
  <w:footnote w:type="continuationSeparator" w:id="0">
    <w:p w14:paraId="7ACD0C68" w14:textId="77777777" w:rsidR="00976BE5" w:rsidRDefault="00976BE5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726"/>
    <w:rsid w:val="0009480A"/>
    <w:rsid w:val="000E3793"/>
    <w:rsid w:val="000E5DCF"/>
    <w:rsid w:val="001544B2"/>
    <w:rsid w:val="00193745"/>
    <w:rsid w:val="001A2503"/>
    <w:rsid w:val="00283EF8"/>
    <w:rsid w:val="00380DC6"/>
    <w:rsid w:val="00413EEC"/>
    <w:rsid w:val="0042764D"/>
    <w:rsid w:val="004632E4"/>
    <w:rsid w:val="005240B4"/>
    <w:rsid w:val="006615CE"/>
    <w:rsid w:val="00672E3C"/>
    <w:rsid w:val="006A3DE8"/>
    <w:rsid w:val="008240C5"/>
    <w:rsid w:val="00824726"/>
    <w:rsid w:val="00840391"/>
    <w:rsid w:val="008D3E1D"/>
    <w:rsid w:val="00976BE5"/>
    <w:rsid w:val="00B1300C"/>
    <w:rsid w:val="00B9145A"/>
    <w:rsid w:val="00C57893"/>
    <w:rsid w:val="00C74A54"/>
    <w:rsid w:val="00C87B78"/>
    <w:rsid w:val="00DB0C72"/>
    <w:rsid w:val="00FA0F47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0A62F0-C989-4701-A066-1C8410D7A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1</Pages>
  <Words>697</Words>
  <Characters>3836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16</cp:revision>
  <cp:lastPrinted>2020-11-12T19:54:00Z</cp:lastPrinted>
  <dcterms:created xsi:type="dcterms:W3CDTF">2018-10-14T18:46:00Z</dcterms:created>
  <dcterms:modified xsi:type="dcterms:W3CDTF">2021-11-24T21:09:00Z</dcterms:modified>
</cp:coreProperties>
</file>